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2" r:id="rId1"/>
  </p:sldMasterIdLst>
  <p:sldIdLst>
    <p:sldId id="275" r:id="rId2"/>
    <p:sldId id="276" r:id="rId3"/>
    <p:sldId id="277" r:id="rId4"/>
    <p:sldId id="278" r:id="rId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Guanghui Zhang" initials="GZ" lastIdx="2" clrIdx="0">
    <p:extLst>
      <p:ext uri="{19B8F6BF-5375-455C-9EA6-DF929625EA0E}">
        <p15:presenceInfo xmlns:p15="http://schemas.microsoft.com/office/powerpoint/2012/main" userId="511a8941de30cd8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043C8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86" d="100"/>
          <a:sy n="86" d="100"/>
        </p:scale>
        <p:origin x="930" y="45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commentAuthors" Target="commentAuthors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5800" y="1346947"/>
            <a:ext cx="7772400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685800" y="4282763"/>
            <a:ext cx="7772400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685800" y="1484779"/>
            <a:ext cx="7772400" cy="274320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7234780" y="4107023"/>
            <a:ext cx="914400" cy="914400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/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670" y="1432223"/>
            <a:ext cx="759333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6400" b="0" cap="all" baseline="0">
                <a:blipFill dpi="0" rotWithShape="1">
                  <a:blip r:embed="rId3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2386" y="4389120"/>
            <a:ext cx="5918454" cy="1069848"/>
          </a:xfrm>
        </p:spPr>
        <p:txBody>
          <a:bodyPr>
            <a:normAutofit/>
          </a:bodyPr>
          <a:lstStyle>
            <a:lvl1pPr marL="0" indent="0" algn="l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BCF66-9ABF-4739-A04B-ECC32051F001}" type="datetimeFigureOut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12805" y="6272785"/>
            <a:ext cx="4745736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44280" y="4227195"/>
            <a:ext cx="895401" cy="640080"/>
          </a:xfrm>
        </p:spPr>
        <p:txBody>
          <a:bodyPr/>
          <a:lstStyle>
            <a:lvl1pPr>
              <a:defRPr sz="2800" b="1"/>
            </a:lvl1pPr>
          </a:lstStyle>
          <a:p>
            <a:fld id="{6AEB49B2-1C0F-44B0-A76A-BC0E8F42FE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04605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BCF66-9ABF-4739-A04B-ECC32051F001}" type="datetimeFigureOut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B49B2-1C0F-44B0-A76A-BC0E8F42FE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9918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533400"/>
            <a:ext cx="1914525" cy="5638800"/>
          </a:xfrm>
        </p:spPr>
        <p:txBody>
          <a:bodyPr vert="eaVert"/>
          <a:lstStyle>
            <a:lvl1pPr>
              <a:defRPr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0100" y="533400"/>
            <a:ext cx="5629275" cy="56388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BCF66-9ABF-4739-A04B-ECC32051F001}" type="datetimeFigureOut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B49B2-1C0F-44B0-A76A-BC0E8F42FE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49563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BCF66-9ABF-4739-A04B-ECC32051F001}" type="datetimeFigureOut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B49B2-1C0F-44B0-A76A-BC0E8F42FE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1791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9144000" cy="194001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346" y="1225296"/>
            <a:ext cx="696087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6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4330" y="5020056"/>
            <a:ext cx="6789420" cy="1066800"/>
          </a:xfrm>
        </p:spPr>
        <p:txBody>
          <a:bodyPr anchor="t">
            <a:normAutofit/>
          </a:bodyPr>
          <a:lstStyle>
            <a:lvl1pPr marL="0" indent="0">
              <a:buNone/>
              <a:defRPr sz="1800" b="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45251" y="6272785"/>
            <a:ext cx="1983232" cy="365125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D40BCF66-9ABF-4739-A04B-ECC32051F001}" type="datetimeFigureOut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36099" y="6272784"/>
            <a:ext cx="4745736" cy="365125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633862" y="2430623"/>
            <a:ext cx="914400" cy="914400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/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450" y="2508607"/>
            <a:ext cx="891224" cy="720332"/>
          </a:xfrm>
        </p:spPr>
        <p:txBody>
          <a:bodyPr/>
          <a:lstStyle>
            <a:lvl1pPr>
              <a:defRPr sz="2800"/>
            </a:lvl1pPr>
          </a:lstStyle>
          <a:p>
            <a:fld id="{6AEB49B2-1C0F-44B0-A76A-BC0E8F42FE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9703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94560"/>
            <a:ext cx="365760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2218" y="2194560"/>
            <a:ext cx="365760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BCF66-9ABF-4739-A04B-ECC32051F001}" type="datetimeFigureOut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B49B2-1C0F-44B0-A76A-BC0E8F42FE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20426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048256"/>
            <a:ext cx="365760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743200"/>
            <a:ext cx="365760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0793" y="2048256"/>
            <a:ext cx="365760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0793" y="2743200"/>
            <a:ext cx="365760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BCF66-9ABF-4739-A04B-ECC32051F001}" type="datetimeFigureOut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B49B2-1C0F-44B0-A76A-BC0E8F42FE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625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D40BCF66-9ABF-4739-A04B-ECC32051F001}" type="datetimeFigureOut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B49B2-1C0F-44B0-A76A-BC0E8F42FE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40022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BCF66-9ABF-4739-A04B-ECC32051F001}" type="datetimeFigureOut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B49B2-1C0F-44B0-A76A-BC0E8F42FE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91567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685800"/>
            <a:ext cx="5033772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35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/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BCF66-9ABF-4739-A04B-ECC32051F001}" type="datetimeFigureOut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B49B2-1C0F-44B0-A76A-BC0E8F42FE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82736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6227805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35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/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BCF66-9ABF-4739-A04B-ECC32051F001}" type="datetimeFigureOut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B49B2-1C0F-44B0-A76A-BC0E8F42FE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02984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1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/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0" y="484632"/>
            <a:ext cx="7772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121408"/>
            <a:ext cx="7772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2368" y="6272785"/>
            <a:ext cx="24551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D40BCF66-9ABF-4739-A04B-ECC32051F001}" type="datetimeFigureOut">
              <a:rPr lang="zh-CN" altLang="en-US" smtClean="0"/>
              <a:t>2018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272785"/>
            <a:ext cx="47457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346" y="6272785"/>
            <a:ext cx="4800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b="1" spc="-70" baseline="0">
                <a:solidFill>
                  <a:srgbClr val="FFFFFF"/>
                </a:solidFill>
                <a:latin typeface="+mn-lt"/>
              </a:defRPr>
            </a:lvl1pPr>
          </a:lstStyle>
          <a:p>
            <a:fld id="{6AEB49B2-1C0F-44B0-A76A-BC0E8F42FE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5827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3" r:id="rId1"/>
    <p:sldLayoutId id="2147483864" r:id="rId2"/>
    <p:sldLayoutId id="2147483865" r:id="rId3"/>
    <p:sldLayoutId id="2147483866" r:id="rId4"/>
    <p:sldLayoutId id="2147483867" r:id="rId5"/>
    <p:sldLayoutId id="2147483868" r:id="rId6"/>
    <p:sldLayoutId id="2147483869" r:id="rId7"/>
    <p:sldLayoutId id="2147483870" r:id="rId8"/>
    <p:sldLayoutId id="2147483871" r:id="rId9"/>
    <p:sldLayoutId id="2147483872" r:id="rId10"/>
    <p:sldLayoutId id="214748387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200" b="0" kern="1200" cap="all" baseline="0">
          <a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12.png"/><Relationship Id="rId5" Type="http://schemas.openxmlformats.org/officeDocument/2006/relationships/image" Target="../media/image10.png"/><Relationship Id="rId10" Type="http://schemas.openxmlformats.org/officeDocument/2006/relationships/image" Target="../media/image6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6.png"/><Relationship Id="rId10" Type="http://schemas.openxmlformats.org/officeDocument/2006/relationships/image" Target="../media/image10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1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6.png"/><Relationship Id="rId10" Type="http://schemas.openxmlformats.org/officeDocument/2006/relationships/image" Target="../media/image18.png"/><Relationship Id="rId4" Type="http://schemas.openxmlformats.org/officeDocument/2006/relationships/image" Target="../media/image14.wmf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箭头连接符 2"/>
          <p:cNvCxnSpPr/>
          <p:nvPr/>
        </p:nvCxnSpPr>
        <p:spPr>
          <a:xfrm>
            <a:off x="468748" y="2489198"/>
            <a:ext cx="2736273" cy="59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弧形 9"/>
          <p:cNvSpPr/>
          <p:nvPr/>
        </p:nvSpPr>
        <p:spPr>
          <a:xfrm>
            <a:off x="573005" y="1100856"/>
            <a:ext cx="3515591" cy="2364509"/>
          </a:xfrm>
          <a:prstGeom prst="arc">
            <a:avLst>
              <a:gd name="adj1" fmla="val 11875129"/>
              <a:gd name="adj2" fmla="val 1715355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sp>
        <p:nvSpPr>
          <p:cNvPr id="11" name="圆柱形 10"/>
          <p:cNvSpPr/>
          <p:nvPr/>
        </p:nvSpPr>
        <p:spPr>
          <a:xfrm>
            <a:off x="744106" y="1734120"/>
            <a:ext cx="45719" cy="1530932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cxnSp>
        <p:nvCxnSpPr>
          <p:cNvPr id="14" name="直接连接符 13"/>
          <p:cNvCxnSpPr/>
          <p:nvPr/>
        </p:nvCxnSpPr>
        <p:spPr>
          <a:xfrm>
            <a:off x="1921164" y="1100854"/>
            <a:ext cx="22748" cy="1398732"/>
          </a:xfrm>
          <a:prstGeom prst="line">
            <a:avLst/>
          </a:prstGeom>
          <a:ln w="9525" cap="flat" cmpd="sng" algn="ctr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1909625" y="930906"/>
            <a:ext cx="972123" cy="1941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2618511" y="651482"/>
            <a:ext cx="30479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dirty="0"/>
              <a:t>T</a:t>
            </a:r>
            <a:endParaRPr lang="zh-CN" altLang="en-US" sz="13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781637" y="726127"/>
                <a:ext cx="408710" cy="300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35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sz="135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135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1637" y="726127"/>
                <a:ext cx="408710" cy="3000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368648" y="1580060"/>
                <a:ext cx="408710" cy="300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35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sz="135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1350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648" y="1580060"/>
                <a:ext cx="408710" cy="3000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本框 31"/>
          <p:cNvSpPr txBox="1"/>
          <p:nvPr/>
        </p:nvSpPr>
        <p:spPr>
          <a:xfrm>
            <a:off x="1781637" y="2569828"/>
            <a:ext cx="40871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dirty="0"/>
              <a:t>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3749966" y="415636"/>
                <a:ext cx="4959927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假设弦的左端点固定在一弹性体上，该弹性体未形变时上端点位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轴，</m:t>
                    </m:r>
                  </m:oMath>
                </a14:m>
                <a:r>
                  <a:rPr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且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只在垂直方向上发生形变，弹性系数为</a:t>
                </a:r>
                <a:r>
                  <a:rPr lang="en-US" altLang="zh-CN" sz="2400" i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k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弦受到一个线密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的垂直向上的外力作用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弦的左端受一垂直向上的外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作用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则作用在弦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b>
                        <m:r>
                          <a:rPr lang="en-US" altLang="zh-CN" sz="24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b>
                        <m:r>
                          <a:rPr lang="en-US" altLang="zh-CN" sz="24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力在垂直方向上的分量为：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9966" y="415636"/>
                <a:ext cx="4959927" cy="3046988"/>
              </a:xfrm>
              <a:prstGeom prst="rect">
                <a:avLst/>
              </a:prstGeom>
              <a:blipFill>
                <a:blip r:embed="rId5"/>
                <a:stretch>
                  <a:fillRect l="-1843" t="-1600" r="-3931" b="-3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直接箭头连接符 35"/>
          <p:cNvCxnSpPr/>
          <p:nvPr/>
        </p:nvCxnSpPr>
        <p:spPr>
          <a:xfrm flipV="1">
            <a:off x="783445" y="951566"/>
            <a:ext cx="11727" cy="8192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>
              <a:xfrm>
                <a:off x="121549" y="786459"/>
                <a:ext cx="38746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49" y="786459"/>
                <a:ext cx="387463" cy="369332"/>
              </a:xfrm>
              <a:prstGeom prst="rect">
                <a:avLst/>
              </a:prstGeom>
              <a:blipFill>
                <a:blip r:embed="rId6"/>
                <a:stretch>
                  <a:fillRect r="-85714"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910549"/>
              </p:ext>
            </p:extLst>
          </p:nvPr>
        </p:nvGraphicFramePr>
        <p:xfrm>
          <a:off x="2211388" y="3621088"/>
          <a:ext cx="44481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7" imgW="2679480" imgH="393480" progId="Equation.DSMT4">
                  <p:embed/>
                </p:oleObj>
              </mc:Choice>
              <mc:Fallback>
                <p:oleObj name="Equation" r:id="rId7" imgW="2679480" imgH="393480" progId="Equation.DSMT4">
                  <p:embed/>
                  <p:pic>
                    <p:nvPicPr>
                      <p:cNvPr id="38" name="对象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1388" y="3621088"/>
                        <a:ext cx="444817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/>
          <p:cNvSpPr txBox="1"/>
          <p:nvPr/>
        </p:nvSpPr>
        <p:spPr>
          <a:xfrm>
            <a:off x="573003" y="4555089"/>
            <a:ext cx="2983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由牛顿第二定律得</a:t>
            </a: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052167"/>
              </p:ext>
            </p:extLst>
          </p:nvPr>
        </p:nvGraphicFramePr>
        <p:xfrm>
          <a:off x="1239838" y="5129213"/>
          <a:ext cx="65786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9" imgW="3962160" imgH="419040" progId="Equation.DSMT4">
                  <p:embed/>
                </p:oleObj>
              </mc:Choice>
              <mc:Fallback>
                <p:oleObj name="Equation" r:id="rId9" imgW="3962160" imgH="419040" progId="Equation.DSMT4">
                  <p:embed/>
                  <p:pic>
                    <p:nvPicPr>
                      <p:cNvPr id="40" name="对象 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9838" y="5129213"/>
                        <a:ext cx="65786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573003" y="6048067"/>
                <a:ext cx="19211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得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003" y="6048067"/>
                <a:ext cx="1921164" cy="461665"/>
              </a:xfrm>
              <a:prstGeom prst="rect">
                <a:avLst/>
              </a:prstGeom>
              <a:blipFill rotWithShape="0">
                <a:blip r:embed="rId11"/>
                <a:stretch>
                  <a:fillRect l="-5079" t="-14474" r="-190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42206"/>
              </p:ext>
            </p:extLst>
          </p:nvPr>
        </p:nvGraphicFramePr>
        <p:xfrm>
          <a:off x="3690938" y="5953125"/>
          <a:ext cx="31003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12" imgW="1866600" imgH="393480" progId="Equation.DSMT4">
                  <p:embed/>
                </p:oleObj>
              </mc:Choice>
              <mc:Fallback>
                <p:oleObj name="Equation" r:id="rId12" imgW="1866600" imgH="393480" progId="Equation.DSMT4">
                  <p:embed/>
                  <p:pic>
                    <p:nvPicPr>
                      <p:cNvPr id="42" name="对象 4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90938" y="5953125"/>
                        <a:ext cx="3100387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175491" y="110836"/>
            <a:ext cx="47844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弦振动方程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边界条件</a:t>
            </a:r>
          </a:p>
        </p:txBody>
      </p:sp>
    </p:spTree>
    <p:extLst>
      <p:ext uri="{BB962C8B-B14F-4D97-AF65-F5344CB8AC3E}">
        <p14:creationId xmlns:p14="http://schemas.microsoft.com/office/powerpoint/2010/main" val="402154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878999"/>
              </p:ext>
            </p:extLst>
          </p:nvPr>
        </p:nvGraphicFramePr>
        <p:xfrm>
          <a:off x="2698750" y="539750"/>
          <a:ext cx="3098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3" imgW="1866600" imgH="393480" progId="Equation.DSMT4">
                  <p:embed/>
                </p:oleObj>
              </mc:Choice>
              <mc:Fallback>
                <p:oleObj name="Equation" r:id="rId3" imgW="1866600" imgH="393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8750" y="539750"/>
                        <a:ext cx="309880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803565" y="1403929"/>
                <a:ext cx="435032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特别，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≡0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时，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565" y="1403929"/>
                <a:ext cx="4350327" cy="461665"/>
              </a:xfrm>
              <a:prstGeom prst="rect">
                <a:avLst/>
              </a:prstGeom>
              <a:blipFill>
                <a:blip r:embed="rId5"/>
                <a:stretch>
                  <a:fillRect l="-2244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52398"/>
              </p:ext>
            </p:extLst>
          </p:nvPr>
        </p:nvGraphicFramePr>
        <p:xfrm>
          <a:off x="3531538" y="1902838"/>
          <a:ext cx="1622353" cy="736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6" imgW="863280" imgH="393480" progId="Equation.DSMT4">
                  <p:embed/>
                </p:oleObj>
              </mc:Choice>
              <mc:Fallback>
                <p:oleObj name="Equation" r:id="rId6" imgW="86328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31538" y="1902838"/>
                        <a:ext cx="1622353" cy="736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30840" y="2738647"/>
                <a:ext cx="435032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时，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840" y="2738647"/>
                <a:ext cx="4350327" cy="461665"/>
              </a:xfrm>
              <a:prstGeom prst="rect">
                <a:avLst/>
              </a:prstGeom>
              <a:blipFill>
                <a:blip r:embed="rId8"/>
                <a:stretch>
                  <a:fillRect l="-2101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087321"/>
              </p:ext>
            </p:extLst>
          </p:nvPr>
        </p:nvGraphicFramePr>
        <p:xfrm>
          <a:off x="3531536" y="3299502"/>
          <a:ext cx="1423716" cy="45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1536" y="3299502"/>
                        <a:ext cx="1423716" cy="45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575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5491" y="110836"/>
            <a:ext cx="47844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热传导方程的边界条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701966" y="634056"/>
                <a:ext cx="7453745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假设物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温度分布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其内部热源密度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置于一温度分布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介质中，两种介质的热交换系数为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h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任给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δ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lit/>
                      </m:rPr>
                      <a:rPr lang="en-US" altLang="zh-CN" sz="2400" i="1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400" i="1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zh-CN" sz="2400" i="1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𝜕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𝛿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</a:rPr>
                      <m:t>Γ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δ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则从时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到时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流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δ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热量为：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966" y="634056"/>
                <a:ext cx="7453745" cy="1938992"/>
              </a:xfrm>
              <a:prstGeom prst="rect">
                <a:avLst/>
              </a:prstGeom>
              <a:blipFill>
                <a:blip r:embed="rId3"/>
                <a:stretch>
                  <a:fillRect l="-1226" t="-3459" r="-981" b="-53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045252"/>
              </p:ext>
            </p:extLst>
          </p:nvPr>
        </p:nvGraphicFramePr>
        <p:xfrm>
          <a:off x="2247900" y="2538413"/>
          <a:ext cx="43624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4" imgW="2273040" imgH="431640" progId="Equation.DSMT4">
                  <p:embed/>
                </p:oleObj>
              </mc:Choice>
              <mc:Fallback>
                <p:oleObj name="Equation" r:id="rId4" imgW="2273040" imgH="4316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7900" y="2538413"/>
                        <a:ext cx="436245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517237" y="3326518"/>
            <a:ext cx="294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热源产生的热量为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573519"/>
              </p:ext>
            </p:extLst>
          </p:nvPr>
        </p:nvGraphicFramePr>
        <p:xfrm>
          <a:off x="2557713" y="4041753"/>
          <a:ext cx="3742249" cy="707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6" imgW="1879560" imgH="355320" progId="Equation.DSMT4">
                  <p:embed/>
                </p:oleObj>
              </mc:Choice>
              <mc:Fallback>
                <p:oleObj name="Equation" r:id="rId6" imgW="1879560" imgH="35532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7713" y="4041753"/>
                        <a:ext cx="3742249" cy="707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517237" y="5003317"/>
                <a:ext cx="330661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δ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内能变化量为：</a:t>
                </a: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237" y="5003317"/>
                <a:ext cx="3306618" cy="461665"/>
              </a:xfrm>
              <a:prstGeom prst="rect">
                <a:avLst/>
              </a:prstGeom>
              <a:blipFill>
                <a:blip r:embed="rId8"/>
                <a:stretch>
                  <a:fillRect l="-554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1895763" y="5764077"/>
          <a:ext cx="5715000" cy="700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9" imgW="2692080" imgH="330120" progId="Equation.DSMT4">
                  <p:embed/>
                </p:oleObj>
              </mc:Choice>
              <mc:Fallback>
                <p:oleObj name="Equation" r:id="rId9" imgW="2692080" imgH="33012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5763" y="5764077"/>
                        <a:ext cx="5715000" cy="700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346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26473" y="434111"/>
            <a:ext cx="345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由能量守恒得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16294"/>
              </p:ext>
            </p:extLst>
          </p:nvPr>
        </p:nvGraphicFramePr>
        <p:xfrm>
          <a:off x="1231900" y="984250"/>
          <a:ext cx="724852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3" imgW="3771720" imgH="761760" progId="Equation.DSMT4">
                  <p:embed/>
                </p:oleObj>
              </mc:Choice>
              <mc:Fallback>
                <p:oleObj name="Equation" r:id="rId3" imgW="3771720" imgH="7617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1900" y="984250"/>
                        <a:ext cx="7248525" cy="146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26473" y="2667876"/>
                <a:ext cx="712123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令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→0, 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δ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→−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因此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73" y="2667876"/>
                <a:ext cx="7121236" cy="461665"/>
              </a:xfrm>
              <a:prstGeom prst="rect">
                <a:avLst/>
              </a:prstGeom>
              <a:blipFill>
                <a:blip r:embed="rId5"/>
                <a:stretch>
                  <a:fillRect l="-1283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061728"/>
              </p:ext>
            </p:extLst>
          </p:nvPr>
        </p:nvGraphicFramePr>
        <p:xfrm>
          <a:off x="2471738" y="3257550"/>
          <a:ext cx="38242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6" imgW="1803240" imgH="393480" progId="Equation.DSMT4">
                  <p:embed/>
                </p:oleObj>
              </mc:Choice>
              <mc:Fallback>
                <p:oleObj name="Equation" r:id="rId6" imgW="1803240" imgH="393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1738" y="3257550"/>
                        <a:ext cx="3824287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>
          <a:xfrm>
            <a:off x="1016001" y="4470399"/>
            <a:ext cx="868219" cy="2863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233090"/>
              </p:ext>
            </p:extLst>
          </p:nvPr>
        </p:nvGraphicFramePr>
        <p:xfrm>
          <a:off x="2620963" y="4219575"/>
          <a:ext cx="24161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8" imgW="952200" imgH="393480" progId="Equation.DSMT4">
                  <p:embed/>
                </p:oleObj>
              </mc:Choice>
              <mc:Fallback>
                <p:oleObj name="Equation" r:id="rId8" imgW="952200" imgH="3934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0963" y="4219575"/>
                        <a:ext cx="2416175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26473" y="5624946"/>
                <a:ext cx="7259781" cy="6353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特别，当</a:t>
                </a:r>
                <a:r>
                  <a:rPr lang="en-US" altLang="zh-CN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h=0</a:t>
                </a:r>
                <a:r>
                  <a:rPr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时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。令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→∞</m:t>
                    </m:r>
                  </m:oMath>
                </a14:m>
                <a:r>
                  <a:rPr lang="en-US" altLang="zh-CN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sz="24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则有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𝑢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b="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endParaRPr lang="en-US" altLang="zh-CN" sz="2400" b="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73" y="5624946"/>
                <a:ext cx="7259781" cy="635367"/>
              </a:xfrm>
              <a:prstGeom prst="rect">
                <a:avLst/>
              </a:prstGeom>
              <a:blipFill>
                <a:blip r:embed="rId10"/>
                <a:stretch>
                  <a:fillRect l="-1259" b="-48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2722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 animBg="1"/>
      <p:bldP spid="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木活字">
  <a:themeElements>
    <a:clrScheme name="木活字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木活字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木活字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木头类型</Template>
  <TotalTime>562</TotalTime>
  <Words>149</Words>
  <Application>Microsoft Office PowerPoint</Application>
  <PresentationFormat>全屏显示(4:3)</PresentationFormat>
  <Paragraphs>18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</vt:i4>
      </vt:variant>
    </vt:vector>
  </HeadingPairs>
  <TitlesOfParts>
    <vt:vector size="13" baseType="lpstr">
      <vt:lpstr>方正姚体</vt:lpstr>
      <vt:lpstr>宋体</vt:lpstr>
      <vt:lpstr>Cambria Math</vt:lpstr>
      <vt:lpstr>Rockwell</vt:lpstr>
      <vt:lpstr>Rockwell Condensed</vt:lpstr>
      <vt:lpstr>Wingdings</vt:lpstr>
      <vt:lpstr>木活字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理方程与特殊函数教学研讨</dc:title>
  <dc:creator>Guanghui Zhang</dc:creator>
  <cp:lastModifiedBy>Zhang Guanghui</cp:lastModifiedBy>
  <cp:revision>44</cp:revision>
  <dcterms:created xsi:type="dcterms:W3CDTF">2015-10-31T04:21:21Z</dcterms:created>
  <dcterms:modified xsi:type="dcterms:W3CDTF">2018-11-01T14:45:37Z</dcterms:modified>
</cp:coreProperties>
</file>